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1" r:id="rId5"/>
    <p:sldId id="262" r:id="rId6"/>
    <p:sldId id="263" r:id="rId7"/>
    <p:sldId id="258" r:id="rId8"/>
    <p:sldId id="26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6332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01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610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978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08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83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786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343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187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550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50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18D32B-0411-4247-9BBB-1FEA782D33D0}" type="datetimeFigureOut">
              <a:rPr lang="en-US" smtClean="0"/>
              <a:t>04-May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D6B9D8-FA1F-44F5-8FF7-D3873F073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487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Adaptive Crowdsourcing via EM with Prior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eter </a:t>
            </a:r>
            <a:r>
              <a:rPr lang="en-US" dirty="0" err="1" smtClean="0"/>
              <a:t>Maginnis</a:t>
            </a:r>
            <a:endParaRPr lang="en-US" dirty="0"/>
          </a:p>
          <a:p>
            <a:r>
              <a:rPr lang="en-US" dirty="0" smtClean="0"/>
              <a:t>Tanmay Gup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34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rivation of EM with transformed </a:t>
            </a:r>
            <a:r>
              <a:rPr lang="en-US" dirty="0"/>
              <a:t>b</a:t>
            </a:r>
            <a:r>
              <a:rPr lang="en-US" dirty="0" smtClean="0"/>
              <a:t>eta prior</a:t>
            </a:r>
          </a:p>
          <a:p>
            <a:r>
              <a:rPr lang="en-US" dirty="0" smtClean="0"/>
              <a:t>Adaptive graph construction</a:t>
            </a:r>
          </a:p>
          <a:p>
            <a:pPr lvl="1"/>
            <a:r>
              <a:rPr lang="en-US" dirty="0" smtClean="0"/>
              <a:t>Random Forest Ranking</a:t>
            </a:r>
          </a:p>
          <a:p>
            <a:pPr lvl="1"/>
            <a:r>
              <a:rPr lang="en-US" dirty="0" smtClean="0"/>
              <a:t>Features:</a:t>
            </a:r>
          </a:p>
          <a:p>
            <a:pPr lvl="2"/>
            <a:r>
              <a:rPr lang="en-US" dirty="0" smtClean="0"/>
              <a:t>Task entropy </a:t>
            </a:r>
          </a:p>
          <a:p>
            <a:pPr lvl="2"/>
            <a:r>
              <a:rPr lang="en-US" dirty="0" smtClean="0"/>
              <a:t>Histogram of worker abilities</a:t>
            </a:r>
          </a:p>
          <a:p>
            <a:pPr lvl="2"/>
            <a:r>
              <a:rPr lang="en-US" dirty="0" smtClean="0"/>
              <a:t>Number of workers per task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444777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-Maximization</a:t>
            </a: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4348490" y="1859294"/>
            <a:ext cx="3708390" cy="3994764"/>
            <a:chOff x="4348490" y="1859294"/>
            <a:chExt cx="3708390" cy="3994764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348490" y="1859294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4348490" y="2800202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4348490" y="3741110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4348490" y="4682018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4348490" y="5621342"/>
              <a:ext cx="224332" cy="232716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894320" y="3773165"/>
              <a:ext cx="162560" cy="168606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94320" y="2472685"/>
              <a:ext cx="162560" cy="168606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894320" y="5073645"/>
              <a:ext cx="162560" cy="168606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>
              <a:stCxn id="4" idx="6"/>
              <a:endCxn id="20" idx="1"/>
            </p:cNvCxnSpPr>
            <p:nvPr/>
          </p:nvCxnSpPr>
          <p:spPr>
            <a:xfrm>
              <a:off x="4572822" y="1975652"/>
              <a:ext cx="3321498" cy="581336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6" idx="6"/>
              <a:endCxn id="19" idx="1"/>
            </p:cNvCxnSpPr>
            <p:nvPr/>
          </p:nvCxnSpPr>
          <p:spPr>
            <a:xfrm>
              <a:off x="4572822" y="2916560"/>
              <a:ext cx="3321498" cy="940908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7" idx="6"/>
              <a:endCxn id="21" idx="1"/>
            </p:cNvCxnSpPr>
            <p:nvPr/>
          </p:nvCxnSpPr>
          <p:spPr>
            <a:xfrm>
              <a:off x="4572822" y="3857468"/>
              <a:ext cx="3321498" cy="130048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7"/>
              <a:endCxn id="20" idx="1"/>
            </p:cNvCxnSpPr>
            <p:nvPr/>
          </p:nvCxnSpPr>
          <p:spPr>
            <a:xfrm flipV="1">
              <a:off x="4539969" y="2556988"/>
              <a:ext cx="3354351" cy="215911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9" idx="7"/>
              <a:endCxn id="19" idx="1"/>
            </p:cNvCxnSpPr>
            <p:nvPr/>
          </p:nvCxnSpPr>
          <p:spPr>
            <a:xfrm flipV="1">
              <a:off x="4539969" y="3857468"/>
              <a:ext cx="3354351" cy="1797954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1361603" y="2410901"/>
            <a:ext cx="1529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asks</a:t>
            </a:r>
            <a:endParaRPr lang="en-US" sz="28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8960961" y="2393340"/>
            <a:ext cx="1529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Workers</a:t>
            </a:r>
            <a:endParaRPr lang="en-US" sz="2800" b="1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35855"/>
              </p:ext>
            </p:extLst>
          </p:nvPr>
        </p:nvGraphicFramePr>
        <p:xfrm>
          <a:off x="257175" y="3365500"/>
          <a:ext cx="37401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803240" imgH="457200" progId="Equation.DSMT4">
                  <p:embed/>
                </p:oleObj>
              </mc:Choice>
              <mc:Fallback>
                <p:oleObj name="Equation" r:id="rId3" imgW="1803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" y="3365500"/>
                        <a:ext cx="374015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27540"/>
              </p:ext>
            </p:extLst>
          </p:nvPr>
        </p:nvGraphicFramePr>
        <p:xfrm>
          <a:off x="8672195" y="3339306"/>
          <a:ext cx="2106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2195" y="3339306"/>
                        <a:ext cx="210661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56780"/>
              </p:ext>
            </p:extLst>
          </p:nvPr>
        </p:nvGraphicFramePr>
        <p:xfrm>
          <a:off x="4114800" y="2209800"/>
          <a:ext cx="914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914400" imgH="177480" progId="Equation.DSMT4">
                  <p:embed/>
                </p:oleObj>
              </mc:Choice>
              <mc:Fallback>
                <p:oleObj name="Equation" r:id="rId7" imgW="914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17284"/>
              </p:ext>
            </p:extLst>
          </p:nvPr>
        </p:nvGraphicFramePr>
        <p:xfrm>
          <a:off x="5224463" y="5554663"/>
          <a:ext cx="2079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4463" y="5554663"/>
                        <a:ext cx="20796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11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without beta prio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133" y="2862023"/>
            <a:ext cx="9630888" cy="115051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2960" y="1879600"/>
            <a:ext cx="1731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E Step:</a:t>
            </a:r>
            <a:endParaRPr lang="en-US" sz="3200" b="1" dirty="0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505960" y="4369326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505960" y="5002699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4505960" y="5585271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4505960" y="6135767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5" name="Rectangle 14"/>
          <p:cNvSpPr/>
          <p:nvPr/>
        </p:nvSpPr>
        <p:spPr>
          <a:xfrm>
            <a:off x="7526082" y="4618447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526082" y="5354580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>
            <a:stCxn id="11" idx="6"/>
            <a:endCxn id="15" idx="1"/>
          </p:cNvCxnSpPr>
          <p:nvPr/>
        </p:nvCxnSpPr>
        <p:spPr>
          <a:xfrm>
            <a:off x="4663607" y="4486602"/>
            <a:ext cx="2862475" cy="21681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4" idx="7"/>
            <a:endCxn id="15" idx="1"/>
          </p:cNvCxnSpPr>
          <p:nvPr/>
        </p:nvCxnSpPr>
        <p:spPr>
          <a:xfrm flipV="1">
            <a:off x="4640520" y="4703415"/>
            <a:ext cx="2885562" cy="1466701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7533764" y="6090713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409462" y="4921419"/>
            <a:ext cx="355578" cy="38027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>
            <a:stCxn id="13" idx="6"/>
            <a:endCxn id="27" idx="1"/>
          </p:cNvCxnSpPr>
          <p:nvPr/>
        </p:nvCxnSpPr>
        <p:spPr>
          <a:xfrm>
            <a:off x="4663607" y="5702547"/>
            <a:ext cx="2870157" cy="47313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69478"/>
              </p:ext>
            </p:extLst>
          </p:nvPr>
        </p:nvGraphicFramePr>
        <p:xfrm>
          <a:off x="4162853" y="4839130"/>
          <a:ext cx="246442" cy="45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2853" y="4839130"/>
                        <a:ext cx="246442" cy="457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7405412" y="4513278"/>
            <a:ext cx="355578" cy="38027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415572" y="5244798"/>
            <a:ext cx="355578" cy="38027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17903"/>
              </p:ext>
            </p:extLst>
          </p:nvPr>
        </p:nvGraphicFramePr>
        <p:xfrm>
          <a:off x="7883525" y="4367213"/>
          <a:ext cx="4254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83525" y="4367213"/>
                        <a:ext cx="42545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93331"/>
              </p:ext>
            </p:extLst>
          </p:nvPr>
        </p:nvGraphicFramePr>
        <p:xfrm>
          <a:off x="7866063" y="5067300"/>
          <a:ext cx="4603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6063" y="5067300"/>
                        <a:ext cx="46037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>
            <a:stCxn id="15" idx="1"/>
            <a:endCxn id="12" idx="6"/>
          </p:cNvCxnSpPr>
          <p:nvPr/>
        </p:nvCxnSpPr>
        <p:spPr>
          <a:xfrm flipH="1">
            <a:off x="4663607" y="4703415"/>
            <a:ext cx="2862475" cy="4165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17" idx="1"/>
            <a:endCxn id="12" idx="6"/>
          </p:cNvCxnSpPr>
          <p:nvPr/>
        </p:nvCxnSpPr>
        <p:spPr>
          <a:xfrm flipH="1" flipV="1">
            <a:off x="4663607" y="5119975"/>
            <a:ext cx="2862475" cy="31957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35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without beta pri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22960" y="1879600"/>
            <a:ext cx="1731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M</a:t>
            </a:r>
            <a:r>
              <a:rPr lang="en-US" sz="3200" b="1" dirty="0" smtClean="0"/>
              <a:t> Step:</a:t>
            </a:r>
            <a:endParaRPr lang="en-US" sz="3200" b="1" dirty="0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505960" y="4369326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505960" y="5002699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4505960" y="5585271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4505960" y="6135767"/>
            <a:ext cx="157647" cy="2345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15" name="Rectangle 14"/>
          <p:cNvSpPr/>
          <p:nvPr/>
        </p:nvSpPr>
        <p:spPr>
          <a:xfrm>
            <a:off x="7526082" y="4618447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526082" y="5354580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>
            <a:stCxn id="12" idx="6"/>
            <a:endCxn id="17" idx="1"/>
          </p:cNvCxnSpPr>
          <p:nvPr/>
        </p:nvCxnSpPr>
        <p:spPr>
          <a:xfrm>
            <a:off x="4663607" y="5119975"/>
            <a:ext cx="2862475" cy="31957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7533764" y="6090713"/>
            <a:ext cx="114238" cy="1699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409462" y="4921419"/>
            <a:ext cx="355578" cy="38027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>
            <a:stCxn id="13" idx="6"/>
            <a:endCxn id="27" idx="1"/>
          </p:cNvCxnSpPr>
          <p:nvPr/>
        </p:nvCxnSpPr>
        <p:spPr>
          <a:xfrm>
            <a:off x="4663607" y="5702547"/>
            <a:ext cx="2870157" cy="47313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83782"/>
              </p:ext>
            </p:extLst>
          </p:nvPr>
        </p:nvGraphicFramePr>
        <p:xfrm>
          <a:off x="4069398" y="4751388"/>
          <a:ext cx="354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9398" y="4751388"/>
                        <a:ext cx="35401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7405412" y="4513278"/>
            <a:ext cx="355578" cy="38027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70034"/>
              </p:ext>
            </p:extLst>
          </p:nvPr>
        </p:nvGraphicFramePr>
        <p:xfrm>
          <a:off x="7918450" y="4419600"/>
          <a:ext cx="355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8450" y="4419600"/>
                        <a:ext cx="3556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>
            <a:stCxn id="12" idx="6"/>
            <a:endCxn id="15" idx="1"/>
          </p:cNvCxnSpPr>
          <p:nvPr/>
        </p:nvCxnSpPr>
        <p:spPr>
          <a:xfrm flipV="1">
            <a:off x="4663607" y="4703415"/>
            <a:ext cx="2862475" cy="4165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14" idx="6"/>
            <a:endCxn id="15" idx="1"/>
          </p:cNvCxnSpPr>
          <p:nvPr/>
        </p:nvCxnSpPr>
        <p:spPr>
          <a:xfrm flipV="1">
            <a:off x="4663607" y="4703415"/>
            <a:ext cx="2862475" cy="1549628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1" idx="6"/>
            <a:endCxn id="15" idx="1"/>
          </p:cNvCxnSpPr>
          <p:nvPr/>
        </p:nvCxnSpPr>
        <p:spPr>
          <a:xfrm>
            <a:off x="4663607" y="4486602"/>
            <a:ext cx="2862475" cy="21681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4409462" y="6059361"/>
            <a:ext cx="355578" cy="38027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409462" y="4300787"/>
            <a:ext cx="355578" cy="380275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017752"/>
              </p:ext>
            </p:extLst>
          </p:nvPr>
        </p:nvGraphicFramePr>
        <p:xfrm>
          <a:off x="4079875" y="4100513"/>
          <a:ext cx="319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9875" y="4100513"/>
                        <a:ext cx="31908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83368"/>
              </p:ext>
            </p:extLst>
          </p:nvPr>
        </p:nvGraphicFramePr>
        <p:xfrm>
          <a:off x="4061586" y="5878501"/>
          <a:ext cx="354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26720" imgH="228600" progId="Equation.DSMT4">
                  <p:embed/>
                </p:oleObj>
              </mc:Choice>
              <mc:Fallback>
                <p:oleObj name="Equation" r:id="rId9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1586" y="5878501"/>
                        <a:ext cx="35401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283402" y="2456411"/>
            <a:ext cx="5622883" cy="1176048"/>
            <a:chOff x="3626232" y="2498512"/>
            <a:chExt cx="5622883" cy="1176048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079875" y="2498512"/>
              <a:ext cx="5169240" cy="117604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626232" y="2767516"/>
              <a:ext cx="589127" cy="5623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9926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with Pri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9892" y="1690688"/>
            <a:ext cx="8152216" cy="5050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0728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3520" y="3556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itial Graph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9220200" y="355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M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88160" y="4584700"/>
            <a:ext cx="1422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F Ranking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042160" y="224663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raph Updat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66560" y="173736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io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89680" y="3556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urrent Graph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789680" y="173736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nerate Random Data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789680" y="4584700"/>
            <a:ext cx="163576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arn RF</a:t>
            </a:r>
          </a:p>
        </p:txBody>
      </p:sp>
      <p:cxnSp>
        <p:nvCxnSpPr>
          <p:cNvPr id="15" name="Straight Arrow Connector 14"/>
          <p:cNvCxnSpPr>
            <a:stCxn id="2" idx="3"/>
            <a:endCxn id="11" idx="1"/>
          </p:cNvCxnSpPr>
          <p:nvPr/>
        </p:nvCxnSpPr>
        <p:spPr>
          <a:xfrm>
            <a:off x="1859280" y="812800"/>
            <a:ext cx="1930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1" idx="3"/>
            <a:endCxn id="3" idx="1"/>
          </p:cNvCxnSpPr>
          <p:nvPr/>
        </p:nvCxnSpPr>
        <p:spPr>
          <a:xfrm>
            <a:off x="5425440" y="812800"/>
            <a:ext cx="37947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6" idx="3"/>
            <a:endCxn id="3" idx="2"/>
          </p:cNvCxnSpPr>
          <p:nvPr/>
        </p:nvCxnSpPr>
        <p:spPr>
          <a:xfrm flipV="1">
            <a:off x="7680960" y="1270000"/>
            <a:ext cx="1996440" cy="92456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1"/>
            <a:endCxn id="12" idx="3"/>
          </p:cNvCxnSpPr>
          <p:nvPr/>
        </p:nvCxnSpPr>
        <p:spPr>
          <a:xfrm flipH="1">
            <a:off x="5425440" y="2194560"/>
            <a:ext cx="13411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1" idx="2"/>
            <a:endCxn id="12" idx="0"/>
          </p:cNvCxnSpPr>
          <p:nvPr/>
        </p:nvCxnSpPr>
        <p:spPr>
          <a:xfrm>
            <a:off x="4607560" y="1270000"/>
            <a:ext cx="0" cy="4673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4150360" y="316103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M</a:t>
            </a:r>
            <a:endParaRPr lang="en-US" dirty="0"/>
          </a:p>
        </p:txBody>
      </p:sp>
      <p:cxnSp>
        <p:nvCxnSpPr>
          <p:cNvPr id="40" name="Straight Arrow Connector 39"/>
          <p:cNvCxnSpPr>
            <a:stCxn id="12" idx="2"/>
            <a:endCxn id="38" idx="0"/>
          </p:cNvCxnSpPr>
          <p:nvPr/>
        </p:nvCxnSpPr>
        <p:spPr>
          <a:xfrm>
            <a:off x="4607560" y="2651760"/>
            <a:ext cx="0" cy="509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2"/>
            <a:endCxn id="13" idx="0"/>
          </p:cNvCxnSpPr>
          <p:nvPr/>
        </p:nvCxnSpPr>
        <p:spPr>
          <a:xfrm>
            <a:off x="4607560" y="4075430"/>
            <a:ext cx="0" cy="509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3" idx="1"/>
            <a:endCxn id="4" idx="3"/>
          </p:cNvCxnSpPr>
          <p:nvPr/>
        </p:nvCxnSpPr>
        <p:spPr>
          <a:xfrm flipH="1">
            <a:off x="3210560" y="5041900"/>
            <a:ext cx="5791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4" idx="0"/>
            <a:endCxn id="5" idx="2"/>
          </p:cNvCxnSpPr>
          <p:nvPr/>
        </p:nvCxnSpPr>
        <p:spPr>
          <a:xfrm flipV="1">
            <a:off x="2499360" y="3161030"/>
            <a:ext cx="0" cy="1423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>
            <a:stCxn id="5" idx="0"/>
          </p:cNvCxnSpPr>
          <p:nvPr/>
        </p:nvCxnSpPr>
        <p:spPr>
          <a:xfrm rot="5400000" flipH="1" flipV="1">
            <a:off x="2569845" y="1026795"/>
            <a:ext cx="1149350" cy="129032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87744"/>
              </p:ext>
            </p:extLst>
          </p:nvPr>
        </p:nvGraphicFramePr>
        <p:xfrm>
          <a:off x="4607559" y="2735961"/>
          <a:ext cx="1102361" cy="44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7559" y="2735961"/>
                        <a:ext cx="1102361" cy="440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36429"/>
              </p:ext>
            </p:extLst>
          </p:nvPr>
        </p:nvGraphicFramePr>
        <p:xfrm>
          <a:off x="4625975" y="4072846"/>
          <a:ext cx="877570" cy="5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368280" imgH="215640" progId="Equation.DSMT4">
                  <p:embed/>
                </p:oleObj>
              </mc:Choice>
              <mc:Fallback>
                <p:oleObj name="Equation" r:id="rId5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5975" y="4072846"/>
                        <a:ext cx="877570" cy="5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58538"/>
              </p:ext>
            </p:extLst>
          </p:nvPr>
        </p:nvGraphicFramePr>
        <p:xfrm>
          <a:off x="2409009" y="297807"/>
          <a:ext cx="801551" cy="58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9009" y="297807"/>
                        <a:ext cx="801551" cy="58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648200" y="242182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82871"/>
              </p:ext>
            </p:extLst>
          </p:nvPr>
        </p:nvGraphicFramePr>
        <p:xfrm>
          <a:off x="6661150" y="230188"/>
          <a:ext cx="8001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1150" y="230188"/>
                        <a:ext cx="800100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32851"/>
              </p:ext>
            </p:extLst>
          </p:nvPr>
        </p:nvGraphicFramePr>
        <p:xfrm>
          <a:off x="1344613" y="1554479"/>
          <a:ext cx="1246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4613" y="1554479"/>
                        <a:ext cx="12461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>
            <a:stCxn id="3" idx="3"/>
          </p:cNvCxnSpPr>
          <p:nvPr/>
        </p:nvCxnSpPr>
        <p:spPr>
          <a:xfrm>
            <a:off x="10134600" y="812800"/>
            <a:ext cx="1783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00120"/>
              </p:ext>
            </p:extLst>
          </p:nvPr>
        </p:nvGraphicFramePr>
        <p:xfrm>
          <a:off x="8851900" y="2735961"/>
          <a:ext cx="825500" cy="51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51900" y="2735961"/>
                        <a:ext cx="825500" cy="512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81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Forest</a:t>
            </a:r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9423" y="1493519"/>
            <a:ext cx="9738194" cy="494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31520" y="1798320"/>
            <a:ext cx="894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ee 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591800" y="1798320"/>
            <a:ext cx="894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ee 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42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80</Words>
  <Application>Microsoft Office PowerPoint</Application>
  <PresentationFormat>Widescreen</PresentationFormat>
  <Paragraphs>3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Equation</vt:lpstr>
      <vt:lpstr>MathType 6.0 Equation</vt:lpstr>
      <vt:lpstr>Adaptive Crowdsourcing via EM with Prior</vt:lpstr>
      <vt:lpstr>Main Contributions</vt:lpstr>
      <vt:lpstr>Expectation-Maximization</vt:lpstr>
      <vt:lpstr>EM without beta prior</vt:lpstr>
      <vt:lpstr>EM without beta prior</vt:lpstr>
      <vt:lpstr>EM with Prior</vt:lpstr>
      <vt:lpstr>PowerPoint Presentation</vt:lpstr>
      <vt:lpstr>Random Fores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nmay gupta</dc:creator>
  <cp:lastModifiedBy>tanmay gupta</cp:lastModifiedBy>
  <cp:revision>15</cp:revision>
  <dcterms:created xsi:type="dcterms:W3CDTF">2015-05-03T19:31:43Z</dcterms:created>
  <dcterms:modified xsi:type="dcterms:W3CDTF">2015-05-04T23:34:42Z</dcterms:modified>
</cp:coreProperties>
</file>